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7273" w:rsidRPr="004C1A7B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color w:val="40E0D0"/>
          <w:sz w:val="96"/>
          <w:szCs w:val="58"/>
        </w:rPr>
      </w:pPr>
      <w:r w:rsidRPr="004C1A7B">
        <w:rPr>
          <w:rFonts w:ascii="BoyzRGross" w:hAnsi="BoyzRGross" w:cs="BoyzRGross"/>
          <w:color w:val="40E0D0"/>
          <w:sz w:val="96"/>
          <w:szCs w:val="58"/>
        </w:rPr>
        <w:t xml:space="preserve">Long division </w:t>
      </w:r>
      <w:r w:rsidR="004C1A7B">
        <w:rPr>
          <w:rFonts w:ascii="BoyzRGross" w:hAnsi="BoyzRGross" w:cs="BoyzRGross"/>
          <w:color w:val="FF0000"/>
          <w:sz w:val="96"/>
          <w:szCs w:val="58"/>
        </w:rPr>
        <w:t>________</w:t>
      </w:r>
      <w:r w:rsidRPr="004C1A7B">
        <w:rPr>
          <w:rFonts w:ascii="BoyzRGross" w:hAnsi="BoyzRGross" w:cs="BoyzRGross"/>
          <w:color w:val="40E0D0"/>
          <w:sz w:val="96"/>
          <w:szCs w:val="58"/>
        </w:rPr>
        <w:t xml:space="preserve"> works!</w:t>
      </w:r>
    </w:p>
    <w:p w:rsidR="008E7273" w:rsidRPr="008E727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color w:val="40E0D0"/>
          <w:sz w:val="58"/>
          <w:szCs w:val="58"/>
        </w:rPr>
      </w:pPr>
    </w:p>
    <w:p w:rsidR="008E7273" w:rsidRPr="008E727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  <w:r w:rsidRPr="008E7273">
        <w:rPr>
          <w:noProof/>
          <w:sz w:val="58"/>
          <w:szCs w:val="58"/>
        </w:rPr>
        <w:drawing>
          <wp:inline distT="0" distB="0" distL="0" distR="0" wp14:anchorId="115F3100" wp14:editId="202C9F3B">
            <wp:extent cx="6858000" cy="731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E7273" w:rsidRPr="008E727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</w:p>
    <w:p w:rsidR="008E7273" w:rsidRPr="008E727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  <w:r w:rsidRPr="008E7273"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70389A" wp14:editId="713859A3">
                <wp:simplePos x="0" y="0"/>
                <wp:positionH relativeFrom="margin">
                  <wp:posOffset>1676400</wp:posOffset>
                </wp:positionH>
                <wp:positionV relativeFrom="paragraph">
                  <wp:posOffset>6985</wp:posOffset>
                </wp:positionV>
                <wp:extent cx="3505200" cy="0"/>
                <wp:effectExtent l="19050" t="19050" r="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505200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F2B71F0" id="Straight Connector 3" o:spid="_x0000_s1026" style="position:absolute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132pt,.55pt" to="408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" strokecolor="black [3200]" strokeweight="2.25pt">
                <v:stroke joinstyle="miter"/>
                <w10:wrap anchorx="margin"/>
              </v:line>
            </w:pict>
          </mc:Fallback>
        </mc:AlternateContent>
      </w:r>
      <w:r w:rsidRPr="008E7273"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DCA997" wp14:editId="3562C120">
                <wp:simplePos x="0" y="0"/>
                <wp:positionH relativeFrom="column">
                  <wp:posOffset>1685925</wp:posOffset>
                </wp:positionH>
                <wp:positionV relativeFrom="paragraph">
                  <wp:posOffset>6985</wp:posOffset>
                </wp:positionV>
                <wp:extent cx="0" cy="952500"/>
                <wp:effectExtent l="1905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5250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374DA5" id="Straight Connector 2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75pt,.55pt" to="132.75pt,7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" strokecolor="black [3200]" strokeweight="2.25pt">
                <v:stroke joinstyle="miter"/>
              </v:line>
            </w:pict>
          </mc:Fallback>
        </mc:AlternateContent>
      </w:r>
    </w:p>
    <w:p w:rsidR="008E7273" w:rsidRPr="008E7273" w:rsidRDefault="008E7273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</w:p>
    <w:p w:rsidR="008F54E8" w:rsidRDefault="008F54E8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</w:p>
    <w:p w:rsidR="00A55C89" w:rsidRPr="008E7273" w:rsidRDefault="00A55C89" w:rsidP="00A55C89">
      <w:pPr>
        <w:autoSpaceDE w:val="0"/>
        <w:autoSpaceDN w:val="0"/>
        <w:adjustRightInd w:val="0"/>
        <w:spacing w:after="30" w:line="276" w:lineRule="auto"/>
        <w:jc w:val="center"/>
        <w:rPr>
          <w:rFonts w:ascii="BoyzRGross" w:hAnsi="BoyzRGross" w:cs="BoyzRGross"/>
          <w:b/>
          <w:color w:val="000000"/>
          <w:sz w:val="58"/>
          <w:szCs w:val="58"/>
        </w:rPr>
      </w:pPr>
      <w:r w:rsidRPr="008E7273">
        <w:rPr>
          <w:rFonts w:ascii="BoyzRGross" w:hAnsi="BoyzRGross" w:cs="BoyzRGross"/>
          <w:b/>
          <w:color w:val="000000"/>
          <w:sz w:val="58"/>
          <w:szCs w:val="58"/>
        </w:rPr>
        <w:t>Setting up for Long Division:</w:t>
      </w:r>
    </w:p>
    <w:p w:rsidR="007A084A" w:rsidRPr="008E727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1.) Write your dividend &amp; divisor in </w:t>
      </w:r>
      <w:r w:rsidRPr="008E7273">
        <w:rPr>
          <w:rFonts w:ascii="BoyzRGross" w:hAnsi="BoyzRGross" w:cs="BoyzRGross"/>
          <w:color w:val="8B8B00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>.</w:t>
      </w:r>
    </w:p>
    <w:p w:rsidR="007A084A" w:rsidRPr="008E7273" w:rsidRDefault="00374CA4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*If you are missing an exponent </w:t>
      </w:r>
      <w:r w:rsidR="007A084A" w:rsidRPr="008E7273">
        <w:rPr>
          <w:rFonts w:ascii="BoyzRGross" w:hAnsi="BoyzRGross" w:cs="BoyzRGross"/>
          <w:color w:val="000000"/>
          <w:sz w:val="58"/>
          <w:szCs w:val="58"/>
        </w:rPr>
        <w:t xml:space="preserve">put in a </w:t>
      </w:r>
      <w:r w:rsidRPr="008E7273">
        <w:rPr>
          <w:rFonts w:ascii="BoyzRGross" w:hAnsi="BoyzRGross" w:cs="BoyzRGross"/>
          <w:color w:val="800080"/>
          <w:sz w:val="58"/>
          <w:szCs w:val="58"/>
        </w:rPr>
        <w:t>__________</w:t>
      </w:r>
      <w:r w:rsidR="007A084A" w:rsidRPr="008E7273">
        <w:rPr>
          <w:rFonts w:ascii="BoyzRGross" w:hAnsi="BoyzRGross" w:cs="BoyzRGross"/>
          <w:color w:val="800080"/>
          <w:sz w:val="58"/>
          <w:szCs w:val="58"/>
        </w:rPr>
        <w:t>__</w:t>
      </w:r>
      <w:r w:rsidR="007A084A" w:rsidRPr="008E7273">
        <w:rPr>
          <w:rFonts w:ascii="BoyzRGross" w:hAnsi="BoyzRGross" w:cs="BoyzRGross"/>
          <w:color w:val="000000"/>
          <w:sz w:val="58"/>
          <w:szCs w:val="58"/>
        </w:rPr>
        <w:t xml:space="preserve"> of ____</w:t>
      </w:r>
      <w:r w:rsidR="00D8157C" w:rsidRPr="008E7273">
        <w:rPr>
          <w:rFonts w:ascii="BoyzRGross" w:hAnsi="BoyzRGross" w:cs="BoyzRGross"/>
          <w:color w:val="000000"/>
          <w:sz w:val="58"/>
          <w:szCs w:val="58"/>
        </w:rPr>
        <w:t>_______</w:t>
      </w:r>
      <w:r w:rsidR="007A084A" w:rsidRPr="008E7273">
        <w:rPr>
          <w:rFonts w:ascii="BoyzRGross" w:hAnsi="BoyzRGross" w:cs="BoyzRGross"/>
          <w:color w:val="000000"/>
          <w:sz w:val="58"/>
          <w:szCs w:val="58"/>
        </w:rPr>
        <w:t>__.</w:t>
      </w:r>
    </w:p>
    <w:p w:rsidR="007A084A" w:rsidRPr="008E727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2.) On the side of your paper, take the </w:t>
      </w:r>
      <w:r w:rsidRPr="008E7273">
        <w:rPr>
          <w:rFonts w:ascii="BoyzRGross" w:hAnsi="BoyzRGross" w:cs="BoyzRGross"/>
          <w:color w:val="FF8080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of the </w:t>
      </w:r>
      <w:r w:rsidR="00D8157C" w:rsidRPr="008E7273">
        <w:rPr>
          <w:rFonts w:ascii="BoyzRGross" w:hAnsi="BoyzRGross" w:cs="BoyzRGross"/>
          <w:color w:val="009300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and divide it by the </w:t>
      </w:r>
      <w:r w:rsidR="00D8157C" w:rsidRPr="008E7273">
        <w:rPr>
          <w:rFonts w:ascii="BoyzRGross" w:hAnsi="BoyzRGross" w:cs="BoyzRGross"/>
          <w:color w:val="FF8080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of </w:t>
      </w:r>
      <w:r w:rsidR="00D8157C" w:rsidRPr="008E7273">
        <w:rPr>
          <w:rFonts w:ascii="BoyzRGross" w:hAnsi="BoyzRGross" w:cs="BoyzRGross"/>
          <w:color w:val="0080FF"/>
          <w:sz w:val="58"/>
          <w:szCs w:val="58"/>
        </w:rPr>
        <w:t>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. Place the quotient </w:t>
      </w:r>
      <w:r w:rsidR="00D8157C" w:rsidRPr="008E7273">
        <w:rPr>
          <w:rFonts w:ascii="BoyzRGross" w:hAnsi="BoyzRGross" w:cs="BoyzRGross"/>
          <w:color w:val="FF00FF"/>
          <w:sz w:val="58"/>
          <w:szCs w:val="58"/>
        </w:rPr>
        <w:t>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its </w:t>
      </w:r>
      <w:r w:rsidR="00D8157C" w:rsidRPr="008E7273">
        <w:rPr>
          <w:rFonts w:ascii="BoyzRGross" w:hAnsi="BoyzRGross" w:cs="BoyzRGross"/>
          <w:color w:val="8080FF"/>
          <w:sz w:val="58"/>
          <w:szCs w:val="58"/>
        </w:rPr>
        <w:t>_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>.</w:t>
      </w:r>
    </w:p>
    <w:p w:rsidR="007A084A" w:rsidRPr="008E727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lastRenderedPageBreak/>
        <w:t>3.) Multiply the</w:t>
      </w:r>
      <w:r w:rsidR="00374CA4" w:rsidRPr="008E7273">
        <w:rPr>
          <w:rFonts w:ascii="BoyzRGross" w:hAnsi="BoyzRGross" w:cs="BoyzRGross"/>
          <w:color w:val="000000"/>
          <w:sz w:val="58"/>
          <w:szCs w:val="58"/>
        </w:rPr>
        <w:t xml:space="preserve"> newest term 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in the </w:t>
      </w:r>
      <w:r w:rsidR="00D8157C" w:rsidRPr="008E7273">
        <w:rPr>
          <w:rFonts w:ascii="BoyzRGross" w:hAnsi="BoyzRGross" w:cs="BoyzRGross"/>
          <w:color w:val="FFAD5B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by each term in the </w:t>
      </w:r>
      <w:r w:rsidR="00D8157C" w:rsidRPr="008E7273">
        <w:rPr>
          <w:rFonts w:ascii="BoyzRGross" w:hAnsi="BoyzRGross" w:cs="BoyzRGross"/>
          <w:color w:val="0080FF"/>
          <w:sz w:val="58"/>
          <w:szCs w:val="58"/>
        </w:rPr>
        <w:t>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. Place the product "inside" </w:t>
      </w:r>
      <w:r w:rsidR="00D8157C" w:rsidRPr="008E7273">
        <w:rPr>
          <w:rFonts w:ascii="BoyzRGross" w:hAnsi="BoyzRGross" w:cs="BoyzRGross"/>
          <w:color w:val="0000FF"/>
          <w:sz w:val="58"/>
          <w:szCs w:val="58"/>
        </w:rPr>
        <w:t>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</w:t>
      </w:r>
      <w:proofErr w:type="spellStart"/>
      <w:r w:rsidRPr="008E7273">
        <w:rPr>
          <w:rFonts w:ascii="BoyzRGross" w:hAnsi="BoyzRGross" w:cs="BoyzRGross"/>
          <w:color w:val="000000"/>
          <w:sz w:val="58"/>
          <w:szCs w:val="58"/>
        </w:rPr>
        <w:t>its</w:t>
      </w:r>
      <w:proofErr w:type="spellEnd"/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</w:t>
      </w:r>
      <w:r w:rsidR="00D8157C" w:rsidRPr="008E7273">
        <w:rPr>
          <w:rFonts w:ascii="BoyzRGross" w:hAnsi="BoyzRGross" w:cs="BoyzRGross"/>
          <w:color w:val="8080FF"/>
          <w:sz w:val="58"/>
          <w:szCs w:val="58"/>
        </w:rPr>
        <w:t>__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. </w:t>
      </w:r>
    </w:p>
    <w:p w:rsidR="007A084A" w:rsidRPr="008E727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4.) Put (  ) around the product and then </w:t>
      </w:r>
      <w:r w:rsidR="00D8157C" w:rsidRPr="008E7273">
        <w:rPr>
          <w:rFonts w:ascii="BoyzRGross" w:hAnsi="BoyzRGross" w:cs="BoyzRGross"/>
          <w:color w:val="FF0000"/>
          <w:sz w:val="58"/>
          <w:szCs w:val="58"/>
        </w:rPr>
        <w:t>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>.</w:t>
      </w:r>
    </w:p>
    <w:p w:rsidR="007A084A" w:rsidRPr="008E7273" w:rsidRDefault="007A084A" w:rsidP="007A084A">
      <w:pPr>
        <w:autoSpaceDE w:val="0"/>
        <w:autoSpaceDN w:val="0"/>
        <w:adjustRightInd w:val="0"/>
        <w:spacing w:after="30" w:line="276" w:lineRule="auto"/>
        <w:rPr>
          <w:rFonts w:ascii="BoyzRGross" w:hAnsi="BoyzRGross" w:cs="BoyzRGross"/>
          <w:color w:val="000000"/>
          <w:sz w:val="58"/>
          <w:szCs w:val="58"/>
        </w:rPr>
      </w:pP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5.) Bring down the next term in the </w:t>
      </w:r>
      <w:r w:rsidR="00D8157C" w:rsidRPr="008E7273">
        <w:rPr>
          <w:rFonts w:ascii="BoyzRGross" w:hAnsi="BoyzRGross" w:cs="BoyzRGross"/>
          <w:color w:val="009300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&amp; repeat Steps 2 - 5 until the </w:t>
      </w:r>
      <w:r w:rsidR="00374CA4" w:rsidRPr="008E7273">
        <w:rPr>
          <w:rFonts w:ascii="BoyzRGross" w:hAnsi="BoyzRGross" w:cs="BoyzRGross"/>
          <w:color w:val="000000"/>
          <w:sz w:val="58"/>
          <w:szCs w:val="58"/>
        </w:rPr>
        <w:t>degree of the divisor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 is bigger than the </w:t>
      </w:r>
      <w:r w:rsidR="00374CA4" w:rsidRPr="008E7273">
        <w:rPr>
          <w:rFonts w:ascii="BoyzRGross" w:hAnsi="BoyzRGross" w:cs="BoyzRGross"/>
          <w:color w:val="000000"/>
          <w:sz w:val="58"/>
          <w:szCs w:val="58"/>
        </w:rPr>
        <w:t>degree of the dividend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. This piece will become your </w:t>
      </w:r>
      <w:r w:rsidR="00D8157C" w:rsidRPr="008E7273">
        <w:rPr>
          <w:rFonts w:ascii="BoyzRGross" w:hAnsi="BoyzRGross" w:cs="BoyzRGross"/>
          <w:color w:val="8000FF"/>
          <w:sz w:val="58"/>
          <w:szCs w:val="58"/>
        </w:rPr>
        <w:t>__________</w:t>
      </w:r>
      <w:r w:rsidRPr="008E7273">
        <w:rPr>
          <w:rFonts w:ascii="BoyzRGross" w:hAnsi="BoyzRGross" w:cs="BoyzRGross"/>
          <w:color w:val="000000"/>
          <w:sz w:val="58"/>
          <w:szCs w:val="58"/>
        </w:rPr>
        <w:t xml:space="preserve">. </w:t>
      </w:r>
    </w:p>
    <w:p w:rsidR="008E727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color w:val="005500"/>
          <w:sz w:val="58"/>
          <w:szCs w:val="58"/>
        </w:rPr>
      </w:pPr>
    </w:p>
    <w:p w:rsidR="008E7273" w:rsidRPr="008F54E8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b/>
          <w:color w:val="005500"/>
          <w:sz w:val="58"/>
          <w:szCs w:val="58"/>
        </w:rPr>
      </w:pPr>
      <w:r w:rsidRPr="008F54E8">
        <w:rPr>
          <w:rFonts w:ascii="BoyzRGross" w:hAnsi="BoyzRGross" w:cs="BoyzRGross"/>
          <w:b/>
          <w:color w:val="005500"/>
          <w:sz w:val="58"/>
          <w:szCs w:val="58"/>
        </w:rPr>
        <w:t>What will my answer look like?</w:t>
      </w:r>
    </w:p>
    <w:p w:rsidR="008E7273" w:rsidRPr="008E7273" w:rsidRDefault="008E7273" w:rsidP="008E7273">
      <w:pPr>
        <w:autoSpaceDE w:val="0"/>
        <w:autoSpaceDN w:val="0"/>
        <w:adjustRightInd w:val="0"/>
        <w:spacing w:after="20" w:line="240" w:lineRule="auto"/>
        <w:jc w:val="center"/>
        <w:rPr>
          <w:rFonts w:ascii="BoyzRGross" w:hAnsi="BoyzRGross" w:cs="BoyzRGross"/>
          <w:color w:val="005500"/>
          <w:sz w:val="58"/>
          <w:szCs w:val="58"/>
        </w:rPr>
      </w:pP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  <w:r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17799CF" wp14:editId="6454407C">
                <wp:simplePos x="0" y="0"/>
                <wp:positionH relativeFrom="column">
                  <wp:posOffset>4305300</wp:posOffset>
                </wp:positionH>
                <wp:positionV relativeFrom="paragraph">
                  <wp:posOffset>1670050</wp:posOffset>
                </wp:positionV>
                <wp:extent cx="2609850" cy="1524000"/>
                <wp:effectExtent l="0" t="0" r="19050" b="1905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09850" cy="1524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F4E2DD" id="Rectangle 8" o:spid="_x0000_s1026" style="position:absolute;margin-left:339pt;margin-top:131.5pt;width:205.5pt;height:120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" fillcolor="white [3201]" strokecolor="black [3200]" strokeweight="1pt"/>
            </w:pict>
          </mc:Fallback>
        </mc:AlternateContent>
      </w:r>
      <w:r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7EB413A" wp14:editId="57320D15">
                <wp:simplePos x="0" y="0"/>
                <wp:positionH relativeFrom="column">
                  <wp:posOffset>28575</wp:posOffset>
                </wp:positionH>
                <wp:positionV relativeFrom="paragraph">
                  <wp:posOffset>1708150</wp:posOffset>
                </wp:positionV>
                <wp:extent cx="3590925" cy="1485900"/>
                <wp:effectExtent l="0" t="0" r="28575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90925" cy="14859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E502F62" id="Rectangle 7" o:spid="_x0000_s1026" style="position:absolute;margin-left:2.25pt;margin-top:134.5pt;width:282.75pt;height:1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" fillcolor="white [3201]" strokecolor="black [3200]" strokeweight="1pt"/>
            </w:pict>
          </mc:Fallback>
        </mc:AlternateContent>
      </w:r>
      <w:r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3125318" wp14:editId="210AACD1">
                <wp:simplePos x="0" y="0"/>
                <wp:positionH relativeFrom="column">
                  <wp:posOffset>3943349</wp:posOffset>
                </wp:positionH>
                <wp:positionV relativeFrom="paragraph">
                  <wp:posOffset>517525</wp:posOffset>
                </wp:positionV>
                <wp:extent cx="514350" cy="1028700"/>
                <wp:effectExtent l="19050" t="19050" r="38100" b="3810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1028700"/>
                        </a:xfrm>
                        <a:prstGeom prst="straightConnector1">
                          <a:avLst/>
                        </a:prstGeom>
                        <a:ln w="381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C51C3E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" o:spid="_x0000_s1026" type="#_x0000_t32" style="position:absolute;margin-left:310.5pt;margin-top:40.75pt;width:40.5pt;height:81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" strokecolor="black [3200]" strokeweight="3pt">
                <v:stroke endarrow="block" joinstyle="miter"/>
              </v:shape>
            </w:pict>
          </mc:Fallback>
        </mc:AlternateContent>
      </w:r>
      <w:r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A335E11" wp14:editId="5FAC948E">
                <wp:simplePos x="0" y="0"/>
                <wp:positionH relativeFrom="column">
                  <wp:posOffset>1524000</wp:posOffset>
                </wp:positionH>
                <wp:positionV relativeFrom="paragraph">
                  <wp:posOffset>660400</wp:posOffset>
                </wp:positionV>
                <wp:extent cx="295275" cy="819150"/>
                <wp:effectExtent l="57150" t="19050" r="28575" b="38100"/>
                <wp:wrapNone/>
                <wp:docPr id="5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819150"/>
                        </a:xfrm>
                        <a:prstGeom prst="straightConnector1">
                          <a:avLst/>
                        </a:prstGeom>
                        <a:ln w="381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6D33590" id="Straight Arrow Connector 5" o:spid="_x0000_s1026" type="#_x0000_t32" style="position:absolute;margin-left:120pt;margin-top:52pt;width:23.25pt;height:64.5pt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" strokecolor="black [3200]" strokeweight="3pt">
                <v:stroke endarrow="block" joinstyle="miter"/>
              </v:shape>
            </w:pict>
          </mc:Fallback>
        </mc:AlternateContent>
      </w:r>
      <w:r w:rsidRPr="008E7273">
        <w:rPr>
          <w:rFonts w:ascii="BoyzRGross" w:hAnsi="BoyzRGross" w:cs="BoyzRGross"/>
          <w:b/>
          <w:noProof/>
          <w:color w:val="000000"/>
          <w:sz w:val="58"/>
          <w:szCs w:val="5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CBF861" wp14:editId="7E04978C">
                <wp:simplePos x="0" y="0"/>
                <wp:positionH relativeFrom="margin">
                  <wp:posOffset>4229100</wp:posOffset>
                </wp:positionH>
                <wp:positionV relativeFrom="paragraph">
                  <wp:posOffset>107951</wp:posOffset>
                </wp:positionV>
                <wp:extent cx="2276475" cy="0"/>
                <wp:effectExtent l="19050" t="19050" r="952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76475" cy="0"/>
                        </a:xfrm>
                        <a:prstGeom prst="line">
                          <a:avLst/>
                        </a:pr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F0753A2" id="Straight Connector 4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333pt,8.5pt" to="512.25pt,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" strokecolor="black [3200]" strokeweight="2.25pt">
                <v:stroke joinstyle="miter"/>
                <w10:wrap anchorx="margin"/>
              </v:line>
            </w:pict>
          </mc:Fallback>
        </mc:AlternateContent>
      </w:r>
      <w:r w:rsidRPr="008E7273">
        <w:rPr>
          <w:rFonts w:ascii="BoyzRGross" w:hAnsi="BoyzRGross" w:cs="BoyzRGross"/>
          <w:sz w:val="58"/>
          <w:szCs w:val="58"/>
        </w:rPr>
        <w:t xml:space="preserve">_________________ </w:t>
      </w:r>
      <w:r w:rsidRPr="008E7273">
        <w:rPr>
          <w:rFonts w:asciiTheme="majorHAnsi" w:hAnsiTheme="majorHAnsi" w:cs="BoyzRGross"/>
          <w:sz w:val="58"/>
          <w:szCs w:val="58"/>
        </w:rPr>
        <w:t xml:space="preserve">+ </w:t>
      </w: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E7273" w:rsidRDefault="008E7273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8E7273">
        <w:rPr>
          <w:rFonts w:ascii="BoyzRGross" w:hAnsi="BoyzRGross" w:cs="BoyzRGross"/>
          <w:sz w:val="58"/>
          <w:szCs w:val="58"/>
        </w:rPr>
        <w:t>Example: Divide using long division.</w:t>
      </w:r>
    </w:p>
    <w:bookmarkStart w:id="0" w:name="OLE_LINK1"/>
    <w:bookmarkStart w:id="1" w:name="OLE_LINK2"/>
    <w:p w:rsidR="00091356" w:rsidRDefault="007B38BD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091356">
        <w:rPr>
          <w:rFonts w:ascii="BoyzRGross" w:hAnsi="BoyzRGross" w:cs="BoyzRGross"/>
          <w:position w:val="-10"/>
          <w:sz w:val="58"/>
          <w:szCs w:val="58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2pt;height:48pt" o:ole="">
            <v:imagedata r:id="rId5" o:title=""/>
          </v:shape>
          <o:OLEObject Type="Embed" ProgID="Equation.DSMT4" ShapeID="_x0000_i1025" DrawAspect="Content" ObjectID="_1565421381" r:id="rId6"/>
        </w:object>
      </w:r>
      <w:bookmarkEnd w:id="0"/>
      <w:bookmarkEnd w:id="1"/>
    </w:p>
    <w:p w:rsidR="008E7273" w:rsidRPr="008E7273" w:rsidRDefault="008E7273" w:rsidP="008E7273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E7273" w:rsidRDefault="008E7273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7B38BD" w:rsidRDefault="007B38BD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</w:p>
    <w:p w:rsidR="008F54E8" w:rsidRDefault="008F54E8" w:rsidP="008F54E8">
      <w:pPr>
        <w:autoSpaceDE w:val="0"/>
        <w:autoSpaceDN w:val="0"/>
        <w:adjustRightInd w:val="0"/>
        <w:spacing w:after="20" w:line="240" w:lineRule="auto"/>
        <w:rPr>
          <w:rFonts w:ascii="BoyzRGross" w:hAnsi="BoyzRGross" w:cs="BoyzRGross"/>
          <w:sz w:val="58"/>
          <w:szCs w:val="58"/>
        </w:rPr>
      </w:pPr>
      <w:r w:rsidRPr="008E7273">
        <w:rPr>
          <w:rFonts w:ascii="BoyzRGross" w:hAnsi="BoyzRGross" w:cs="BoyzRGross"/>
          <w:sz w:val="58"/>
          <w:szCs w:val="58"/>
        </w:rPr>
        <w:t>Example: Divide using long division.</w:t>
      </w:r>
    </w:p>
    <w:bookmarkStart w:id="2" w:name="OLE_LINK3"/>
    <w:bookmarkStart w:id="3" w:name="OLE_LINK4"/>
    <w:bookmarkStart w:id="4" w:name="_GoBack"/>
    <w:p w:rsidR="008F54E8" w:rsidRPr="008E7273" w:rsidRDefault="00382AF6" w:rsidP="007A084A">
      <w:pPr>
        <w:autoSpaceDE w:val="0"/>
        <w:autoSpaceDN w:val="0"/>
        <w:adjustRightInd w:val="0"/>
        <w:spacing w:after="30" w:line="276" w:lineRule="auto"/>
        <w:rPr>
          <w:rFonts w:asciiTheme="majorHAnsi" w:hAnsiTheme="majorHAnsi" w:cs="BoyzRGross"/>
          <w:sz w:val="58"/>
          <w:szCs w:val="58"/>
        </w:rPr>
      </w:pPr>
      <w:r w:rsidRPr="00091356">
        <w:rPr>
          <w:rFonts w:asciiTheme="majorHAnsi" w:hAnsiTheme="majorHAnsi" w:cs="BoyzRGross"/>
          <w:position w:val="-10"/>
          <w:sz w:val="58"/>
          <w:szCs w:val="58"/>
        </w:rPr>
        <w:object w:dxaOrig="2640" w:dyaOrig="360">
          <v:shape id="_x0000_i1028" type="#_x0000_t75" style="width:484pt;height:66pt" o:ole="">
            <v:imagedata r:id="rId7" o:title=""/>
          </v:shape>
          <o:OLEObject Type="Embed" ProgID="Equation.DSMT4" ShapeID="_x0000_i1028" DrawAspect="Content" ObjectID="_1565421382" r:id="rId8"/>
        </w:object>
      </w:r>
      <w:bookmarkEnd w:id="2"/>
      <w:bookmarkEnd w:id="3"/>
      <w:bookmarkEnd w:id="4"/>
    </w:p>
    <w:sectPr w:rsidR="008F54E8" w:rsidRPr="008E7273" w:rsidSect="007A084A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BoyzRGross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084A"/>
    <w:rsid w:val="00091356"/>
    <w:rsid w:val="00265F07"/>
    <w:rsid w:val="00361972"/>
    <w:rsid w:val="00374CA4"/>
    <w:rsid w:val="00382AF6"/>
    <w:rsid w:val="004C1A7B"/>
    <w:rsid w:val="005E2BF2"/>
    <w:rsid w:val="007A084A"/>
    <w:rsid w:val="007B38BD"/>
    <w:rsid w:val="008E7273"/>
    <w:rsid w:val="008F54E8"/>
    <w:rsid w:val="00A55C89"/>
    <w:rsid w:val="00AB6C8D"/>
    <w:rsid w:val="00B628BE"/>
    <w:rsid w:val="00B860AA"/>
    <w:rsid w:val="00BF6012"/>
    <w:rsid w:val="00C728E7"/>
    <w:rsid w:val="00D815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8893485-EDC8-4A8A-8730-1F237EC38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157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157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4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1</cp:revision>
  <cp:lastPrinted>2017-08-28T14:28:00Z</cp:lastPrinted>
  <dcterms:created xsi:type="dcterms:W3CDTF">2015-08-25T12:03:00Z</dcterms:created>
  <dcterms:modified xsi:type="dcterms:W3CDTF">2017-08-28T14:28:00Z</dcterms:modified>
</cp:coreProperties>
</file>